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552D" w:rsidRPr="008D564B" w:rsidRDefault="0058552D" w:rsidP="0058552D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Diện tích miền </w:t>
      </w:r>
      <w:r w:rsidRPr="008D564B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558575248" r:id="rId7"/>
        </w:object>
      </w:r>
      <w:r w:rsidRPr="008D564B">
        <w:rPr>
          <w:rFonts w:ascii="Times New Roman" w:hAnsi="Times New Roman"/>
          <w:color w:val="000000" w:themeColor="text1"/>
          <w:position w:val="-4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>gi</w:t>
      </w:r>
      <w:r w:rsidRPr="008D564B">
        <w:rPr>
          <w:rFonts w:ascii="Times New Roman" w:hAnsi="Times New Roman"/>
          <w:color w:val="000000" w:themeColor="text1"/>
          <w:sz w:val="26"/>
          <w:szCs w:val="26"/>
          <w:lang w:val="vi-VN"/>
        </w:rPr>
        <w:t>ới hạn bởi đường a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>s</w:t>
      </w:r>
      <w:r w:rsidRPr="008D564B">
        <w:rPr>
          <w:rFonts w:ascii="Times New Roman" w:hAnsi="Times New Roman"/>
          <w:color w:val="000000" w:themeColor="text1"/>
          <w:sz w:val="26"/>
          <w:szCs w:val="26"/>
          <w:lang w:val="vi-VN"/>
        </w:rPr>
        <w:t>tr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>o</w:t>
      </w:r>
      <w:r w:rsidRPr="008D564B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id </w:t>
      </w:r>
      <w:r w:rsidRPr="008D564B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240" w:dyaOrig="360">
          <v:shape id="_x0000_i1026" type="#_x0000_t75" style="width:61.5pt;height:17.25pt" o:ole="">
            <v:imagedata r:id="rId8" o:title=""/>
          </v:shape>
          <o:OLEObject Type="Embed" ProgID="Equation.DSMT4" ShapeID="_x0000_i1026" DrawAspect="Content" ObjectID="_1558575249" r:id="rId9"/>
        </w:objec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219" w:dyaOrig="360">
          <v:shape id="_x0000_i1027" type="#_x0000_t75" style="width:60.75pt;height:18pt" o:ole="">
            <v:imagedata r:id="rId10" o:title=""/>
          </v:shape>
          <o:OLEObject Type="Embed" ProgID="Equation.DSMT4" ShapeID="_x0000_i1027" DrawAspect="Content" ObjectID="_1558575250" r:id="rId11"/>
        </w:objec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020" w:dyaOrig="400">
          <v:shape id="_x0000_i1028" type="#_x0000_t75" style="width:51pt;height:20.25pt" o:ole="">
            <v:imagedata r:id="rId12" o:title=""/>
          </v:shape>
          <o:OLEObject Type="Embed" ProgID="Equation.DSMT4" ShapeID="_x0000_i1028" DrawAspect="Content" ObjectID="_1558575251" r:id="rId13"/>
        </w:objec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có giá trị bằng</w:t>
      </w:r>
    </w:p>
    <w:p w:rsidR="0058552D" w:rsidRPr="008D564B" w:rsidRDefault="0058552D" w:rsidP="0058552D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  <w:u w:val="single"/>
        </w:rPr>
        <w:t>A.</w:t>
      </w:r>
      <w:r w:rsidRPr="008D564B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872F0C">
        <w:rPr>
          <w:rFonts w:ascii="Times New Roman" w:hAnsi="Times New Roman"/>
          <w:color w:val="000000" w:themeColor="text1"/>
          <w:position w:val="-24"/>
          <w:sz w:val="20"/>
          <w:szCs w:val="20"/>
        </w:rPr>
        <w:object w:dxaOrig="660" w:dyaOrig="660">
          <v:shape id="_x0000_i1029" type="#_x0000_t75" style="width:33pt;height:33pt" o:ole="">
            <v:imagedata r:id="rId14" o:title=""/>
          </v:shape>
          <o:OLEObject Type="Embed" ProgID="Equation.DSMT4" ShapeID="_x0000_i1029" DrawAspect="Content" ObjectID="_1558575252" r:id="rId15"/>
        </w:object>
      </w:r>
      <w:r w:rsidRPr="00872F0C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bookmarkStart w:id="0" w:name="_GoBack"/>
      <w:bookmarkEnd w:id="0"/>
    </w:p>
    <w:p w:rsidR="0058552D" w:rsidRPr="008D564B" w:rsidRDefault="0058552D" w:rsidP="0058552D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81A22">
        <w:rPr>
          <w:rFonts w:ascii="Times New Roman" w:hAnsi="Times New Roman"/>
          <w:i/>
          <w:color w:val="000000" w:themeColor="text1"/>
          <w:sz w:val="26"/>
          <w:szCs w:val="26"/>
        </w:rPr>
        <w:t>B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660" w:dyaOrig="660">
          <v:shape id="_x0000_i1030" type="#_x0000_t75" style="width:33pt;height:33pt" o:ole="">
            <v:imagedata r:id="rId16" o:title=""/>
          </v:shape>
          <o:OLEObject Type="Embed" ProgID="Equation.DSMT4" ShapeID="_x0000_i1030" DrawAspect="Content" ObjectID="_1558575253" r:id="rId17"/>
        </w:object>
      </w:r>
    </w:p>
    <w:p w:rsidR="0058552D" w:rsidRPr="008D564B" w:rsidRDefault="0058552D" w:rsidP="0058552D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81A22">
        <w:rPr>
          <w:rFonts w:ascii="Times New Roman" w:hAnsi="Times New Roman"/>
          <w:i/>
          <w:color w:val="000000" w:themeColor="text1"/>
          <w:sz w:val="26"/>
          <w:szCs w:val="26"/>
        </w:rPr>
        <w:t>C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660" w:dyaOrig="660">
          <v:shape id="_x0000_i1031" type="#_x0000_t75" style="width:33pt;height:33pt" o:ole="">
            <v:imagedata r:id="rId18" o:title=""/>
          </v:shape>
          <o:OLEObject Type="Embed" ProgID="Equation.DSMT4" ShapeID="_x0000_i1031" DrawAspect="Content" ObjectID="_1558575254" r:id="rId19"/>
        </w:object>
      </w:r>
    </w:p>
    <w:p w:rsidR="0058552D" w:rsidRDefault="0058552D" w:rsidP="0058552D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D. </w:t>
      </w:r>
      <w:r w:rsidRPr="008D564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320">
          <v:shape id="_x0000_i1032" type="#_x0000_t75" style="width:30pt;height:15.75pt" o:ole="">
            <v:imagedata r:id="rId20" o:title=""/>
          </v:shape>
          <o:OLEObject Type="Embed" ProgID="Equation.DSMT4" ShapeID="_x0000_i1032" DrawAspect="Content" ObjectID="_1558575255" r:id="rId21"/>
        </w:object>
      </w:r>
    </w:p>
    <w:p w:rsidR="00414B0A" w:rsidRPr="008D564B" w:rsidRDefault="00414B0A" w:rsidP="0058552D">
      <w:pPr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[&lt;br&gt;]</w:t>
      </w:r>
    </w:p>
    <w:p w:rsidR="0058552D" w:rsidRPr="008D564B" w:rsidRDefault="0058552D" w:rsidP="0058552D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Tính diện tích của miền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D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giới hạn bởi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y = x + 1,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 trục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Ox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, 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y = 4 – 2x.</w:t>
      </w:r>
    </w:p>
    <w:p w:rsidR="0058552D" w:rsidRPr="004368C6" w:rsidRDefault="0058552D" w:rsidP="0058552D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4368C6">
        <w:rPr>
          <w:rFonts w:ascii="Times New Roman" w:hAnsi="Times New Roman"/>
          <w:color w:val="000000" w:themeColor="text1"/>
          <w:sz w:val="26"/>
          <w:szCs w:val="26"/>
          <w:u w:val="single"/>
        </w:rPr>
        <w:t>A.</w:t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 xml:space="preserve"> 3.</w:t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</w:p>
    <w:p w:rsidR="0058552D" w:rsidRPr="004368C6" w:rsidRDefault="0058552D" w:rsidP="0058552D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4368C6">
        <w:rPr>
          <w:rFonts w:ascii="Times New Roman" w:hAnsi="Times New Roman"/>
          <w:color w:val="000000" w:themeColor="text1"/>
          <w:sz w:val="26"/>
          <w:szCs w:val="26"/>
        </w:rPr>
        <w:t>B. 2.</w:t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</w:p>
    <w:p w:rsidR="0058552D" w:rsidRPr="004368C6" w:rsidRDefault="0058552D" w:rsidP="0058552D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4368C6">
        <w:rPr>
          <w:rFonts w:ascii="Times New Roman" w:hAnsi="Times New Roman"/>
          <w:color w:val="000000" w:themeColor="text1"/>
          <w:sz w:val="26"/>
          <w:szCs w:val="26"/>
        </w:rPr>
        <w:t>C. 1.</w:t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368C6">
        <w:rPr>
          <w:rFonts w:ascii="Times New Roman" w:hAnsi="Times New Roman"/>
          <w:color w:val="000000" w:themeColor="text1"/>
          <w:sz w:val="26"/>
          <w:szCs w:val="26"/>
        </w:rPr>
        <w:tab/>
      </w:r>
    </w:p>
    <w:p w:rsidR="00414B0A" w:rsidRPr="004368C6" w:rsidRDefault="0058552D" w:rsidP="0058552D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4368C6">
        <w:rPr>
          <w:rFonts w:ascii="Times New Roman" w:hAnsi="Times New Roman"/>
          <w:color w:val="000000" w:themeColor="text1"/>
          <w:sz w:val="26"/>
          <w:szCs w:val="26"/>
        </w:rPr>
        <w:t>D. 0.</w:t>
      </w:r>
    </w:p>
    <w:p w:rsidR="00414B0A" w:rsidRDefault="00414B0A" w:rsidP="00520110">
      <w:pPr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[&lt;br&gt;]</w:t>
      </w:r>
    </w:p>
    <w:p w:rsidR="00520110" w:rsidRPr="008D564B" w:rsidRDefault="00520110" w:rsidP="00520110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Diện tích miền </w:t>
      </w:r>
      <w:r w:rsidRPr="008D564B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60" w:dyaOrig="260">
          <v:shape id="_x0000_i1033" type="#_x0000_t75" style="width:12.75pt;height:12.75pt" o:ole="">
            <v:imagedata r:id="rId6" o:title=""/>
          </v:shape>
          <o:OLEObject Type="Embed" ProgID="Equation.DSMT4" ShapeID="_x0000_i1033" DrawAspect="Content" ObjectID="_1558575256" r:id="rId22"/>
        </w:object>
      </w:r>
      <w:r w:rsidRPr="008D564B">
        <w:rPr>
          <w:rFonts w:ascii="Times New Roman" w:hAnsi="Times New Roman"/>
          <w:color w:val="000000" w:themeColor="text1"/>
          <w:position w:val="-4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>gi</w:t>
      </w:r>
      <w:r w:rsidRPr="008D564B">
        <w:rPr>
          <w:rFonts w:ascii="Times New Roman" w:hAnsi="Times New Roman"/>
          <w:color w:val="000000" w:themeColor="text1"/>
          <w:sz w:val="26"/>
          <w:szCs w:val="26"/>
          <w:lang w:val="vi-VN"/>
        </w:rPr>
        <w:t>ới hạn bởi đường a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>s</w:t>
      </w:r>
      <w:r w:rsidRPr="008D564B">
        <w:rPr>
          <w:rFonts w:ascii="Times New Roman" w:hAnsi="Times New Roman"/>
          <w:color w:val="000000" w:themeColor="text1"/>
          <w:sz w:val="26"/>
          <w:szCs w:val="26"/>
          <w:lang w:val="vi-VN"/>
        </w:rPr>
        <w:t>tr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>o</w:t>
      </w:r>
      <w:r w:rsidRPr="008D564B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id </w:t>
      </w:r>
      <w:r w:rsidRPr="008D564B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240" w:dyaOrig="360">
          <v:shape id="_x0000_i1034" type="#_x0000_t75" style="width:61.5pt;height:17.25pt" o:ole="">
            <v:imagedata r:id="rId8" o:title=""/>
          </v:shape>
          <o:OLEObject Type="Embed" ProgID="Equation.DSMT4" ShapeID="_x0000_i1034" DrawAspect="Content" ObjectID="_1558575257" r:id="rId23"/>
        </w:objec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219" w:dyaOrig="360">
          <v:shape id="_x0000_i1035" type="#_x0000_t75" style="width:60.75pt;height:18pt" o:ole="">
            <v:imagedata r:id="rId10" o:title=""/>
          </v:shape>
          <o:OLEObject Type="Embed" ProgID="Equation.DSMT4" ShapeID="_x0000_i1035" DrawAspect="Content" ObjectID="_1558575258" r:id="rId24"/>
        </w:objec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020" w:dyaOrig="400">
          <v:shape id="_x0000_i1036" type="#_x0000_t75" style="width:51pt;height:20.25pt" o:ole="">
            <v:imagedata r:id="rId12" o:title=""/>
          </v:shape>
          <o:OLEObject Type="Embed" ProgID="Equation.DSMT4" ShapeID="_x0000_i1036" DrawAspect="Content" ObjectID="_1558575259" r:id="rId25"/>
        </w:objec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có giá trị bằng</w:t>
      </w:r>
    </w:p>
    <w:p w:rsidR="00520110" w:rsidRPr="008D564B" w:rsidRDefault="00520110" w:rsidP="00520110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  <w:u w:val="single"/>
        </w:rPr>
        <w:t>A.</w:t>
      </w:r>
      <w:r w:rsidRPr="008D564B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660" w:dyaOrig="660">
          <v:shape id="_x0000_i1037" type="#_x0000_t75" style="width:33pt;height:33pt" o:ole="">
            <v:imagedata r:id="rId14" o:title=""/>
          </v:shape>
          <o:OLEObject Type="Embed" ProgID="Equation.DSMT4" ShapeID="_x0000_i1037" DrawAspect="Content" ObjectID="_1558575260" r:id="rId26"/>
        </w:objec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:rsidR="00520110" w:rsidRPr="008D564B" w:rsidRDefault="00520110" w:rsidP="00520110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B. </w:t>
      </w:r>
      <w:r w:rsidRPr="008D564B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660" w:dyaOrig="660">
          <v:shape id="_x0000_i1038" type="#_x0000_t75" style="width:33pt;height:33pt" o:ole="">
            <v:imagedata r:id="rId16" o:title=""/>
          </v:shape>
          <o:OLEObject Type="Embed" ProgID="Equation.DSMT4" ShapeID="_x0000_i1038" DrawAspect="Content" ObjectID="_1558575261" r:id="rId27"/>
        </w:object>
      </w:r>
    </w:p>
    <w:p w:rsidR="00520110" w:rsidRPr="008D564B" w:rsidRDefault="00520110" w:rsidP="00520110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B81A22">
        <w:rPr>
          <w:rFonts w:ascii="Times New Roman" w:hAnsi="Times New Roman"/>
          <w:i/>
          <w:color w:val="000000" w:themeColor="text1"/>
          <w:sz w:val="26"/>
          <w:szCs w:val="26"/>
        </w:rPr>
        <w:t>C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660" w:dyaOrig="660">
          <v:shape id="_x0000_i1039" type="#_x0000_t75" style="width:33pt;height:33pt" o:ole="">
            <v:imagedata r:id="rId18" o:title=""/>
          </v:shape>
          <o:OLEObject Type="Embed" ProgID="Equation.DSMT4" ShapeID="_x0000_i1039" DrawAspect="Content" ObjectID="_1558575262" r:id="rId28"/>
        </w:object>
      </w:r>
    </w:p>
    <w:p w:rsidR="00520110" w:rsidRPr="008D564B" w:rsidRDefault="00520110" w:rsidP="00520110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D. </w:t>
      </w:r>
      <w:r w:rsidRPr="008D564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320">
          <v:shape id="_x0000_i1040" type="#_x0000_t75" style="width:30pt;height:15.75pt" o:ole="">
            <v:imagedata r:id="rId20" o:title=""/>
          </v:shape>
          <o:OLEObject Type="Embed" ProgID="Equation.DSMT4" ShapeID="_x0000_i1040" DrawAspect="Content" ObjectID="_1558575263" r:id="rId29"/>
        </w:object>
      </w:r>
    </w:p>
    <w:p w:rsidR="00414B0A" w:rsidRDefault="00414B0A" w:rsidP="00414B0A">
      <w:pPr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[&lt;br&gt;]</w:t>
      </w:r>
    </w:p>
    <w:p w:rsidR="00520110" w:rsidRPr="008D564B" w:rsidRDefault="00520110" w:rsidP="00520110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Tính diện tích của miền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D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giới hạn bởi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y = x + 1,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 trục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Ox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, 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y = 4 – 2x.</w:t>
      </w:r>
    </w:p>
    <w:p w:rsidR="00520110" w:rsidRPr="008D564B" w:rsidRDefault="00520110" w:rsidP="00520110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  <w:u w:val="single"/>
        </w:rPr>
        <w:t>A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3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</w:p>
    <w:p w:rsidR="00520110" w:rsidRPr="008D564B" w:rsidRDefault="00520110" w:rsidP="00520110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B81A22">
        <w:rPr>
          <w:rFonts w:ascii="Times New Roman" w:hAnsi="Times New Roman"/>
          <w:i/>
          <w:color w:val="000000" w:themeColor="text1"/>
          <w:sz w:val="26"/>
          <w:szCs w:val="26"/>
        </w:rPr>
        <w:t>B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2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</w:p>
    <w:p w:rsidR="00520110" w:rsidRPr="008D564B" w:rsidRDefault="00520110" w:rsidP="00520110">
      <w:pPr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C.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1.</w:t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8D564B">
        <w:rPr>
          <w:rFonts w:ascii="Times New Roman" w:hAnsi="Times New Roman"/>
          <w:color w:val="000000" w:themeColor="text1"/>
          <w:sz w:val="26"/>
          <w:szCs w:val="26"/>
        </w:rPr>
        <w:tab/>
      </w:r>
    </w:p>
    <w:p w:rsidR="00520110" w:rsidRPr="008D564B" w:rsidRDefault="00520110" w:rsidP="00520110">
      <w:pPr>
        <w:jc w:val="both"/>
        <w:rPr>
          <w:rFonts w:ascii="Times New Roman" w:hAnsi="Times New Roman"/>
          <w:i/>
          <w:color w:val="000000" w:themeColor="text1"/>
          <w:sz w:val="26"/>
          <w:szCs w:val="26"/>
        </w:rPr>
      </w:pPr>
      <w:r w:rsidRPr="008D564B">
        <w:rPr>
          <w:rFonts w:ascii="Times New Roman" w:hAnsi="Times New Roman"/>
          <w:color w:val="000000" w:themeColor="text1"/>
          <w:sz w:val="26"/>
          <w:szCs w:val="26"/>
        </w:rPr>
        <w:t xml:space="preserve">D. </w:t>
      </w:r>
      <w:r w:rsidRPr="008D564B">
        <w:rPr>
          <w:rFonts w:ascii="Times New Roman" w:hAnsi="Times New Roman"/>
          <w:i/>
          <w:color w:val="000000" w:themeColor="text1"/>
          <w:sz w:val="26"/>
          <w:szCs w:val="26"/>
        </w:rPr>
        <w:t>0.</w:t>
      </w:r>
    </w:p>
    <w:p w:rsidR="00C9393D" w:rsidRPr="008D564B" w:rsidRDefault="00C9393D" w:rsidP="0058552D">
      <w:pPr>
        <w:rPr>
          <w:color w:val="000000" w:themeColor="text1"/>
        </w:rPr>
      </w:pPr>
    </w:p>
    <w:sectPr w:rsidR="00C9393D" w:rsidRPr="008D564B" w:rsidSect="00D12E8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1628" w:rsidRDefault="00691628" w:rsidP="00824C08">
      <w:r>
        <w:separator/>
      </w:r>
    </w:p>
  </w:endnote>
  <w:endnote w:type="continuationSeparator" w:id="0">
    <w:p w:rsidR="00691628" w:rsidRDefault="00691628" w:rsidP="00824C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1628" w:rsidRDefault="00691628" w:rsidP="00824C08">
      <w:r>
        <w:separator/>
      </w:r>
    </w:p>
  </w:footnote>
  <w:footnote w:type="continuationSeparator" w:id="0">
    <w:p w:rsidR="00691628" w:rsidRDefault="00691628" w:rsidP="00824C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C08"/>
    <w:rsid w:val="000161E0"/>
    <w:rsid w:val="00034F0C"/>
    <w:rsid w:val="00035723"/>
    <w:rsid w:val="000465A6"/>
    <w:rsid w:val="0009168D"/>
    <w:rsid w:val="000A1B7A"/>
    <w:rsid w:val="000F0F49"/>
    <w:rsid w:val="00103C0D"/>
    <w:rsid w:val="001E12DA"/>
    <w:rsid w:val="00223283"/>
    <w:rsid w:val="00246433"/>
    <w:rsid w:val="0028328A"/>
    <w:rsid w:val="002F03E7"/>
    <w:rsid w:val="00335D63"/>
    <w:rsid w:val="00414B0A"/>
    <w:rsid w:val="004368C6"/>
    <w:rsid w:val="00443656"/>
    <w:rsid w:val="004C2409"/>
    <w:rsid w:val="00520110"/>
    <w:rsid w:val="0052090E"/>
    <w:rsid w:val="0058552D"/>
    <w:rsid w:val="005E3943"/>
    <w:rsid w:val="0067448A"/>
    <w:rsid w:val="00691628"/>
    <w:rsid w:val="006E63D4"/>
    <w:rsid w:val="007F29D6"/>
    <w:rsid w:val="00807AFE"/>
    <w:rsid w:val="00816653"/>
    <w:rsid w:val="00824C08"/>
    <w:rsid w:val="00857D09"/>
    <w:rsid w:val="00872F0C"/>
    <w:rsid w:val="008B47CD"/>
    <w:rsid w:val="008D564B"/>
    <w:rsid w:val="009310DE"/>
    <w:rsid w:val="009C0474"/>
    <w:rsid w:val="00A37B69"/>
    <w:rsid w:val="00A62E8F"/>
    <w:rsid w:val="00A6606B"/>
    <w:rsid w:val="00A850C7"/>
    <w:rsid w:val="00AA0FA9"/>
    <w:rsid w:val="00AC11E1"/>
    <w:rsid w:val="00AE20A1"/>
    <w:rsid w:val="00B81A22"/>
    <w:rsid w:val="00BD18D2"/>
    <w:rsid w:val="00C0404C"/>
    <w:rsid w:val="00C726E5"/>
    <w:rsid w:val="00C9393D"/>
    <w:rsid w:val="00D03230"/>
    <w:rsid w:val="00D12E8A"/>
    <w:rsid w:val="00D16696"/>
    <w:rsid w:val="00D20AC6"/>
    <w:rsid w:val="00D32B3F"/>
    <w:rsid w:val="00E55155"/>
    <w:rsid w:val="00E735EF"/>
    <w:rsid w:val="00EA4FC3"/>
    <w:rsid w:val="00EB63FD"/>
    <w:rsid w:val="00F05763"/>
    <w:rsid w:val="00F1153B"/>
    <w:rsid w:val="00FE6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D29BE0E-E72A-4B80-8D25-96946B3E3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4C08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24C08"/>
    <w:pPr>
      <w:tabs>
        <w:tab w:val="center" w:pos="4680"/>
        <w:tab w:val="right" w:pos="9360"/>
      </w:tabs>
    </w:pPr>
    <w:rPr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semiHidden/>
    <w:rsid w:val="00824C08"/>
    <w:rPr>
      <w:rFonts w:ascii="Calibri" w:eastAsia="Calibri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C9393D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C9393D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19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23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tural</Company>
  <LinksUpToDate>false</LinksUpToDate>
  <CharactersWithSpaces>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KHUONG</dc:creator>
  <cp:keywords/>
  <dc:description/>
  <cp:lastModifiedBy>Windows User</cp:lastModifiedBy>
  <cp:revision>7</cp:revision>
  <dcterms:created xsi:type="dcterms:W3CDTF">2017-05-22T06:06:00Z</dcterms:created>
  <dcterms:modified xsi:type="dcterms:W3CDTF">2017-06-09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